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673" r:id="rId2"/>
    <p:sldId id="676" r:id="rId3"/>
    <p:sldId id="677" r:id="rId4"/>
    <p:sldId id="678" r:id="rId5"/>
    <p:sldId id="679" r:id="rId6"/>
    <p:sldId id="680" r:id="rId7"/>
    <p:sldId id="681" r:id="rId8"/>
    <p:sldId id="662" r:id="rId9"/>
    <p:sldId id="674" r:id="rId10"/>
    <p:sldId id="663" r:id="rId11"/>
    <p:sldId id="665" r:id="rId12"/>
    <p:sldId id="666" r:id="rId13"/>
    <p:sldId id="667" r:id="rId14"/>
    <p:sldId id="668" r:id="rId15"/>
    <p:sldId id="664" r:id="rId16"/>
    <p:sldId id="669" r:id="rId17"/>
    <p:sldId id="671" r:id="rId18"/>
    <p:sldId id="670" r:id="rId19"/>
    <p:sldId id="672" r:id="rId20"/>
    <p:sldId id="682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CC9900"/>
    <a:srgbClr val="1C9433"/>
    <a:srgbClr val="139D3E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50" autoAdjust="0"/>
    <p:restoredTop sz="94403" autoAdjust="0"/>
  </p:normalViewPr>
  <p:slideViewPr>
    <p:cSldViewPr snapToGrid="0">
      <p:cViewPr>
        <p:scale>
          <a:sx n="75" d="100"/>
          <a:sy n="75" d="100"/>
        </p:scale>
        <p:origin x="-1194" y="-810"/>
      </p:cViewPr>
      <p:guideLst>
        <p:guide orient="horz" pos="2160"/>
        <p:guide pos="28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DF136A-F75B-6444-A26D-51E4D7C7F267}" type="datetimeFigureOut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866346-41FA-CC48-A922-8BF05DC49E5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80648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289CE0-0370-8746-9A7D-576EDDC0E9C3}" type="datetimeFigureOut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0A7566-5F74-B944-BF91-F2104204C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7357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91551"/>
            <a:ext cx="7772400" cy="1708899"/>
          </a:xfrm>
        </p:spPr>
        <p:txBody>
          <a:bodyPr>
            <a:normAutofit/>
          </a:bodyPr>
          <a:lstStyle>
            <a:lvl1pPr algn="l">
              <a:defRPr sz="3200" b="0" i="0">
                <a:latin typeface="Helvetica Neue Light"/>
                <a:cs typeface="Helvetica Neue Ligh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400" b="0" i="0">
                <a:solidFill>
                  <a:schemeClr val="tx1"/>
                </a:solidFill>
                <a:latin typeface="Helvetica Neue Light"/>
                <a:cs typeface="Helvetica Neue Ligh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C4505-EE3B-AE45-8640-27B32D8067B1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79921-DEEE-C84A-BDF7-C2594D120DA3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331621" cy="698160"/>
          </a:xfrm>
        </p:spPr>
        <p:txBody>
          <a:bodyPr>
            <a:normAutofit/>
          </a:bodyPr>
          <a:lstStyle>
            <a:lvl1pPr algn="l">
              <a:defRPr sz="2800" b="0" i="0">
                <a:latin typeface="Helvetica Neue Light"/>
                <a:cs typeface="Helvetica Neue Light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9893"/>
            <a:ext cx="8229600" cy="5263405"/>
          </a:xfrm>
        </p:spPr>
        <p:txBody>
          <a:bodyPr>
            <a:normAutofit/>
          </a:bodyPr>
          <a:lstStyle>
            <a:lvl1pPr>
              <a:defRPr sz="1800" b="0" i="0">
                <a:latin typeface="Helvetica Neue Light"/>
                <a:cs typeface="Helvetica Neue Light"/>
              </a:defRPr>
            </a:lvl1pPr>
            <a:lvl2pPr>
              <a:defRPr sz="1600" b="0" i="0">
                <a:latin typeface="Helvetica Neue Light"/>
                <a:cs typeface="Helvetica Neue Light"/>
              </a:defRPr>
            </a:lvl2pPr>
            <a:lvl3pPr>
              <a:defRPr sz="1600" b="0" i="0">
                <a:latin typeface="Helvetica Neue Light"/>
                <a:cs typeface="Helvetica Neue Light"/>
              </a:defRPr>
            </a:lvl3pPr>
            <a:lvl4pPr>
              <a:defRPr sz="1400" b="0" i="0">
                <a:latin typeface="Helvetica Neue Light"/>
                <a:cs typeface="Helvetica Neue Light"/>
              </a:defRPr>
            </a:lvl4pPr>
            <a:lvl5pPr>
              <a:defRPr sz="1400" b="0" i="0">
                <a:latin typeface="Helvetica Neue Light"/>
                <a:cs typeface="Helvetica Neue Light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830751" cy="365125"/>
          </a:xfrm>
        </p:spPr>
        <p:txBody>
          <a:bodyPr/>
          <a:lstStyle>
            <a:lvl1pPr>
              <a:defRPr b="0" i="0">
                <a:latin typeface="Helvetica Neue Light"/>
                <a:cs typeface="Helvetica Neue Light"/>
              </a:defRPr>
            </a:lvl1pPr>
          </a:lstStyle>
          <a:p>
            <a:fld id="{D14EA9F6-1BE8-0C41-AEE5-072ACD4B05EC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14044" y="6356350"/>
            <a:ext cx="6304654" cy="365125"/>
          </a:xfrm>
        </p:spPr>
        <p:txBody>
          <a:bodyPr/>
          <a:lstStyle>
            <a:lvl1pPr>
              <a:defRPr b="0" i="0">
                <a:latin typeface="Helvetica Neue Light"/>
                <a:cs typeface="Helvetica Neue Ligh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53798" y="6356350"/>
            <a:ext cx="833002" cy="365125"/>
          </a:xfrm>
        </p:spPr>
        <p:txBody>
          <a:bodyPr/>
          <a:lstStyle>
            <a:lvl1pPr>
              <a:defRPr b="0" i="0">
                <a:latin typeface="Helvetica Neue Light"/>
                <a:cs typeface="Helvetica Neue Light"/>
              </a:defRPr>
            </a:lvl1pPr>
          </a:lstStyle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Line 1"/>
          <p:cNvSpPr>
            <a:spLocks noChangeShapeType="1"/>
          </p:cNvSpPr>
          <p:nvPr userDrawn="1"/>
        </p:nvSpPr>
        <p:spPr bwMode="auto">
          <a:xfrm>
            <a:off x="454025" y="972799"/>
            <a:ext cx="8232775" cy="0"/>
          </a:xfrm>
          <a:prstGeom prst="line">
            <a:avLst/>
          </a:prstGeom>
          <a:noFill/>
          <a:ln w="12700">
            <a:solidFill>
              <a:srgbClr val="CC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defRPr/>
            </a:pP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2"/>
          <a:srcRect t="14233" b="10257"/>
          <a:stretch/>
        </p:blipFill>
        <p:spPr>
          <a:xfrm>
            <a:off x="7788822" y="268071"/>
            <a:ext cx="925068" cy="3880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94CAC7-7BEB-EF45-8458-F97F3B0B7CBF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E5D25-C4BE-4C40-AAB7-4888B5C66887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04F09A-FE3C-0A4C-A1DF-4023BC77478B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C1206A-7C73-BC40-BCA1-4A6791DA10F7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887EF-1688-1548-97E4-46A81AC991FF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0EDF0E-BA2B-7E48-BF4D-E3397CADA535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D6F576-C363-284E-9265-6C8F6DE9F433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6CBC91-BF5A-844B-9131-84A5534ADF23}" type="datetime1">
              <a:rPr lang="en-US" smtClean="0"/>
              <a:pPr/>
              <a:t>5/29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E68DD5-8E10-5148-8A6B-C8932CFF5615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2893" y="1891551"/>
            <a:ext cx="8080744" cy="1708899"/>
          </a:xfrm>
        </p:spPr>
        <p:txBody>
          <a:bodyPr>
            <a:noAutofit/>
          </a:bodyPr>
          <a:lstStyle/>
          <a:p>
            <a:pPr algn="ctr"/>
            <a:r>
              <a:rPr lang="en-US" sz="3400" cap="all" dirty="0" smtClean="0">
                <a:solidFill>
                  <a:prstClr val="black"/>
                </a:solidFill>
                <a:latin typeface="Impact"/>
              </a:rPr>
              <a:t>OPTIMAL ENTRY TRAJECTORIES AT </a:t>
            </a:r>
            <a:r>
              <a:rPr lang="en-US" sz="3400" cap="all" dirty="0">
                <a:solidFill>
                  <a:prstClr val="black"/>
                </a:solidFill>
                <a:latin typeface="Impact"/>
              </a:rPr>
              <a:t>VENUS USING MECHANICALLY DEPLOYED DECELERATORS</a:t>
            </a:r>
            <a:endParaRPr lang="en-US" sz="3400" dirty="0"/>
          </a:p>
        </p:txBody>
      </p:sp>
      <p:pic>
        <p:nvPicPr>
          <p:cNvPr id="8" name="Picture 4" descr="C:\Users\Sarag\Desktop\Summer Fellowship and Internship\Venus Exploration Analysis Group\Poster and Presentation\Figures\1024px-Venus_globe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20" b="9989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1008" y="5527964"/>
            <a:ext cx="1318871" cy="1327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Sarag\Desktop\Summer Fellowship and Internship\Venus Exploration Analysis Group\Poster and Presentation\Figures\ADEPT_Deployed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648577">
            <a:off x="-137850" y="194573"/>
            <a:ext cx="2597451" cy="1547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Placeholder 7"/>
          <p:cNvSpPr txBox="1">
            <a:spLocks/>
          </p:cNvSpPr>
          <p:nvPr/>
        </p:nvSpPr>
        <p:spPr>
          <a:xfrm>
            <a:off x="7146487" y="25400"/>
            <a:ext cx="1981200" cy="30480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457200" rtl="0" eaLnBrk="1" latinLnBrk="0" hangingPunct="1">
              <a:lnSpc>
                <a:spcPct val="90000"/>
              </a:lnSpc>
              <a:spcBef>
                <a:spcPct val="20000"/>
              </a:spcBef>
              <a:buFontTx/>
              <a:buNone/>
              <a:defRPr sz="1300" kern="1200">
                <a:solidFill>
                  <a:schemeClr val="bg1">
                    <a:lumMod val="50000"/>
                  </a:schemeClr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Lucida Grande"/>
              <a:buChar char="–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300" b="0" i="0" u="none" strike="noStrike" kern="1200" cap="none" spc="0" normalizeH="0" baseline="0" noProof="0" smtClean="0">
                <a:ln>
                  <a:noFill/>
                </a:ln>
                <a:solidFill>
                  <a:sysClr val="window" lastClr="FFFFFF">
                    <a:lumMod val="50000"/>
                  </a:sysClr>
                </a:solidFill>
                <a:effectLst/>
                <a:uLnTx/>
                <a:uFillTx/>
                <a:latin typeface="Arial"/>
                <a:cs typeface="Arial"/>
              </a:rPr>
              <a:t>May 19, 2014.</a:t>
            </a:r>
            <a:endParaRPr kumimoji="0" lang="en-US" sz="1300" b="0" i="0" u="none" strike="noStrike" kern="1200" cap="none" spc="0" normalizeH="0" baseline="0" noProof="0" dirty="0">
              <a:ln>
                <a:noFill/>
              </a:ln>
              <a:solidFill>
                <a:sysClr val="window" lastClr="FFFFFF">
                  <a:lumMod val="50000"/>
                </a:sysClr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pic>
        <p:nvPicPr>
          <p:cNvPr id="11" name="Picture 2" descr="F:\Photographs Download\Purdue University Photos\200px-Purdue_University_Seal.svg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071006"/>
            <a:ext cx="1191329" cy="1173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Placeholder 6"/>
          <p:cNvSpPr txBox="1">
            <a:spLocks/>
          </p:cNvSpPr>
          <p:nvPr/>
        </p:nvSpPr>
        <p:spPr>
          <a:xfrm>
            <a:off x="1336088" y="3737327"/>
            <a:ext cx="6553200" cy="1416573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Tx/>
              <a:buNone/>
              <a:defRPr sz="1800" b="1" kern="1200">
                <a:solidFill>
                  <a:schemeClr val="bg1">
                    <a:lumMod val="50000"/>
                  </a:schemeClr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Lucida Grande"/>
              <a:buChar char="–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rPr>
              <a:t>Sarag J. Saikia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Arial"/>
                <a:cs typeface="Arial"/>
              </a:rPr>
              <a:t>sarag@purdue.edu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rPr>
              <a:t>Harish Saranathan, Michael J. Grant, James M. Longuski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cs typeface="Arial"/>
              </a:rPr>
              <a:t>School of Aeronautics and Astronautics, Purdue University</a:t>
            </a:r>
            <a:endParaRPr kumimoji="0" lang="en-US" sz="1600" b="1" i="0" u="none" strike="noStrike" kern="120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/>
              <a:cs typeface="Arial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324404" y="5041900"/>
            <a:ext cx="63717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/>
              <a:t>Workshop on Venus Exploration Target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May 19–21, 2014, Lunar and Planetary Institute, </a:t>
            </a:r>
            <a:r>
              <a:rPr lang="en-US" dirty="0" smtClean="0"/>
              <a:t>Houston, TX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3230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JECTORY OPTIMIZ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9893"/>
            <a:ext cx="8229600" cy="65988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Trajectory optimization was performed using GPOPS, for each control strategy. The trajectory was optimized for minimum stagnation-point heat-load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82605" y="2145406"/>
            <a:ext cx="3496733" cy="3682484"/>
          </a:xfrm>
          <a:prstGeom prst="rect">
            <a:avLst/>
          </a:prstGeom>
          <a:noFill/>
          <a:ln>
            <a:solidFill>
              <a:schemeClr val="tx1">
                <a:lumMod val="85000"/>
                <a:lumOff val="1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4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u="sng" dirty="0"/>
              <a:t>Initial conditions</a:t>
            </a:r>
            <a:r>
              <a:rPr lang="en-US" b="1" dirty="0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Entry velocity = </a:t>
            </a:r>
            <a:r>
              <a:rPr lang="en-US" dirty="0" smtClean="0"/>
              <a:t>10.8 km/s</a:t>
            </a:r>
            <a:endParaRPr lang="en-US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Entry flight path angle = fre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Entry altitude = 200 km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Entry downrange = 0 k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u="sng" dirty="0"/>
              <a:t>Final conditions</a:t>
            </a:r>
            <a:r>
              <a:rPr lang="en-US" b="1" dirty="0"/>
              <a:t>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Velocity = fre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Flight path angle = fre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Altitude = free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Downrange = </a:t>
            </a:r>
            <a:r>
              <a:rPr lang="en-US" dirty="0" smtClean="0"/>
              <a:t>free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599243" y="3146743"/>
            <a:ext cx="3981232" cy="1223251"/>
          </a:xfrm>
          <a:prstGeom prst="rect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4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400" b="0" i="0" kern="1200">
                <a:solidFill>
                  <a:schemeClr val="tx1"/>
                </a:solidFill>
                <a:latin typeface="Helvetica Neue Light"/>
                <a:ea typeface="+mn-ea"/>
                <a:cs typeface="Helvetica Neue Light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dirty="0"/>
              <a:t>g-load</a:t>
            </a:r>
            <a:r>
              <a:rPr lang="en-US" dirty="0"/>
              <a:t> </a:t>
            </a:r>
            <a:r>
              <a:rPr lang="en-US" b="1" dirty="0" smtClean="0"/>
              <a:t>Path constraint</a:t>
            </a:r>
            <a:r>
              <a:rPr lang="en-US" dirty="0" smtClean="0"/>
              <a:t>: The minimum peak g-load was found in each case which outputs a feasible solu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341322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ITUDE VS. VELO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 descr="h_v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" t="4658" r="10698"/>
          <a:stretch/>
        </p:blipFill>
        <p:spPr>
          <a:xfrm>
            <a:off x="1622778" y="1093909"/>
            <a:ext cx="5123180" cy="478207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87777" y="5856113"/>
            <a:ext cx="7337778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Helvetica Neue Light"/>
                <a:cs typeface="Helvetica Neue Light"/>
              </a:rPr>
              <a:t>The plot for bank angle control and </a:t>
            </a:r>
            <a:r>
              <a:rPr lang="en-US" sz="1600" dirty="0" err="1" smtClean="0">
                <a:latin typeface="Helvetica Neue Light"/>
                <a:cs typeface="Helvetica Neue Light"/>
              </a:rPr>
              <a:t>AoA</a:t>
            </a:r>
            <a:r>
              <a:rPr lang="en-US" sz="1600" dirty="0" smtClean="0">
                <a:latin typeface="Helvetica Neue Light"/>
                <a:cs typeface="Helvetica Neue Light"/>
              </a:rPr>
              <a:t>-drag-bank angle control closely match that of </a:t>
            </a:r>
            <a:r>
              <a:rPr lang="en-US" sz="1600" dirty="0" err="1" smtClean="0">
                <a:latin typeface="Helvetica Neue Light"/>
                <a:cs typeface="Helvetica Neue Light"/>
              </a:rPr>
              <a:t>AoA</a:t>
            </a:r>
            <a:r>
              <a:rPr lang="en-US" sz="1600" dirty="0" smtClean="0">
                <a:latin typeface="Helvetica Neue Light"/>
                <a:cs typeface="Helvetica Neue Light"/>
              </a:rPr>
              <a:t>-bank angle control.</a:t>
            </a:r>
          </a:p>
        </p:txBody>
      </p:sp>
    </p:spTree>
    <p:extLst>
      <p:ext uri="{BB962C8B-B14F-4D97-AF65-F5344CB8AC3E}">
        <p14:creationId xmlns:p14="http://schemas.microsoft.com/office/powerpoint/2010/main" val="9290037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-LOAD VS. ALTITU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 descr="g_h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9" t="4323" r="8855"/>
          <a:stretch/>
        </p:blipFill>
        <p:spPr>
          <a:xfrm>
            <a:off x="2046111" y="1084479"/>
            <a:ext cx="4247445" cy="41929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9900" y="56726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Guided entry has the capability to reduce g-load to ~3 g’s, as opposed to ADEPT ballistic entry (~30 g’s</a:t>
            </a:r>
            <a:r>
              <a:rPr lang="en-US" sz="1600" dirty="0">
                <a:latin typeface="Helvetica Neue Light"/>
                <a:cs typeface="Helvetica Neue Light"/>
              </a:rPr>
              <a:t>). </a:t>
            </a:r>
            <a:endParaRPr lang="en-US" sz="1600" dirty="0" smtClean="0">
              <a:latin typeface="Helvetica Neue Light"/>
              <a:cs typeface="Helvetica Neue Light"/>
            </a:endParaRP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The </a:t>
            </a:r>
            <a:r>
              <a:rPr lang="en-US" sz="1600" dirty="0">
                <a:latin typeface="Helvetica Neue Light"/>
                <a:cs typeface="Helvetica Neue Light"/>
              </a:rPr>
              <a:t>minimum peak g-load was found in each case which outputs a feasible solution.</a:t>
            </a:r>
            <a:endParaRPr lang="en-US" sz="1600" dirty="0" smtClean="0">
              <a:latin typeface="Helvetica Neue Light"/>
              <a:cs typeface="Helvetica Neue Light"/>
            </a:endParaRPr>
          </a:p>
        </p:txBody>
      </p:sp>
    </p:spTree>
    <p:extLst>
      <p:ext uri="{BB962C8B-B14F-4D97-AF65-F5344CB8AC3E}">
        <p14:creationId xmlns:p14="http://schemas.microsoft.com/office/powerpoint/2010/main" val="3092652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-RATE VS. g-LO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5" name="Picture 4" descr="qdot_h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0" t="4680" r="8954"/>
          <a:stretch/>
        </p:blipFill>
        <p:spPr>
          <a:xfrm>
            <a:off x="2398206" y="1156886"/>
            <a:ext cx="4149349" cy="38469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5239456"/>
            <a:ext cx="8229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Guided entry has the capability to reduce the stagnation-point heat-rate to ~160 W/cm</a:t>
            </a:r>
            <a:r>
              <a:rPr lang="en-US" sz="1600" baseline="30000" dirty="0" smtClean="0">
                <a:latin typeface="Helvetica Neue Light"/>
                <a:cs typeface="Helvetica Neue Light"/>
              </a:rPr>
              <a:t>2</a:t>
            </a:r>
            <a:r>
              <a:rPr lang="en-US" sz="1600" dirty="0" smtClean="0">
                <a:latin typeface="Helvetica Neue Light"/>
                <a:cs typeface="Helvetica Neue Light"/>
              </a:rPr>
              <a:t>, as opposed to ADEPT ballistic entry (~300 W/cm</a:t>
            </a:r>
            <a:r>
              <a:rPr lang="en-US" sz="1600" baseline="30000" dirty="0" smtClean="0">
                <a:latin typeface="Helvetica Neue Light"/>
                <a:cs typeface="Helvetica Neue Light"/>
              </a:rPr>
              <a:t>2</a:t>
            </a:r>
            <a:r>
              <a:rPr lang="en-US" sz="1600" dirty="0" smtClean="0">
                <a:latin typeface="Helvetica Neue Light"/>
                <a:cs typeface="Helvetica Neue Light"/>
              </a:rPr>
              <a:t>).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Only convective stagnation point heating is considered. Radiative heating for the assumed entry speed if very small compared to convective.</a:t>
            </a:r>
          </a:p>
        </p:txBody>
      </p:sp>
    </p:spTree>
    <p:extLst>
      <p:ext uri="{BB962C8B-B14F-4D97-AF65-F5344CB8AC3E}">
        <p14:creationId xmlns:p14="http://schemas.microsoft.com/office/powerpoint/2010/main" val="5590213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T-LOAD VS. TI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5" name="Picture 4" descr="q_t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5" t="4352" r="10563"/>
          <a:stretch/>
        </p:blipFill>
        <p:spPr>
          <a:xfrm>
            <a:off x="2218810" y="1026802"/>
            <a:ext cx="4271020" cy="40439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2600" y="5277559"/>
            <a:ext cx="8204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Integrated stagnation-point heat-load is higher for guided entry because of increase in time of flight. </a:t>
            </a:r>
          </a:p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Additional TPS material can be added to counter the increased heat-load, at the expense of slight increase in entry mass. Further analysis needs to be done because the additional TPS mass will alter trajectory.</a:t>
            </a:r>
          </a:p>
        </p:txBody>
      </p:sp>
    </p:spTree>
    <p:extLst>
      <p:ext uri="{BB962C8B-B14F-4D97-AF65-F5344CB8AC3E}">
        <p14:creationId xmlns:p14="http://schemas.microsoft.com/office/powerpoint/2010/main" val="15254591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ITUDE VS. DOWNRAN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5" name="Picture 4" descr="h_s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4" t="3868" r="7135"/>
          <a:stretch/>
        </p:blipFill>
        <p:spPr>
          <a:xfrm>
            <a:off x="2259522" y="1030111"/>
            <a:ext cx="4766400" cy="44943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7309" y="5798259"/>
            <a:ext cx="78139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q"/>
            </a:pPr>
            <a:r>
              <a:rPr lang="en-US" sz="1600" dirty="0" smtClean="0">
                <a:latin typeface="Helvetica Neue Light"/>
                <a:cs typeface="Helvetica Neue Light"/>
              </a:rPr>
              <a:t>Downrange information of the spacecraft for different control methods</a:t>
            </a:r>
          </a:p>
        </p:txBody>
      </p:sp>
    </p:spTree>
    <p:extLst>
      <p:ext uri="{BB962C8B-B14F-4D97-AF65-F5344CB8AC3E}">
        <p14:creationId xmlns:p14="http://schemas.microsoft.com/office/powerpoint/2010/main" val="1838980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1. CONTROL HISTORY: DRAG CONTROL ON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491" y="1476664"/>
            <a:ext cx="3754581" cy="3652725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smtClean="0"/>
              <a:t>The vehicle flies with the drag skirt fully deployed up to 100 s, after which it is partially retracted and redeployed to stay on the g-load constraint (6 g). This is done again after ~225 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5" name="Picture 4" descr="thetadrag_vs_time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57" t="3546" r="8881"/>
          <a:stretch/>
        </p:blipFill>
        <p:spPr>
          <a:xfrm>
            <a:off x="4345374" y="1472939"/>
            <a:ext cx="4304739" cy="4235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50080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7531100" cy="6981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2. CONTROL HISTORY: BANK ANGLE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199" y="5785556"/>
            <a:ext cx="8229600" cy="56774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he artifacts </a:t>
            </a:r>
            <a:r>
              <a:rPr lang="en-US" dirty="0" smtClean="0"/>
              <a:t>in control </a:t>
            </a:r>
            <a:r>
              <a:rPr lang="en-US" dirty="0"/>
              <a:t>history are likely due to the use of Venus-GRAM. They can be reduced by tightening the error </a:t>
            </a:r>
            <a:r>
              <a:rPr lang="en-US" dirty="0" smtClean="0"/>
              <a:t>tolerance(s) </a:t>
            </a:r>
            <a:r>
              <a:rPr lang="en-US" dirty="0"/>
              <a:t>in </a:t>
            </a:r>
            <a:r>
              <a:rPr lang="en-US" dirty="0" smtClean="0"/>
              <a:t>the optimizer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 descr="bank_control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57" t="3181" r="10056"/>
          <a:stretch/>
        </p:blipFill>
        <p:spPr>
          <a:xfrm>
            <a:off x="2175163" y="1080649"/>
            <a:ext cx="4516581" cy="4443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3504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3. CONTROL HISTORY: ANGLE-OF-ATTACK AND BANK ANGLE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18669"/>
            <a:ext cx="8229600" cy="624187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he artifacts in AoA control history are likely due to the use of Venus-GRAM. They can be reduced by tightening the error tolerance in the optimiz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4" descr="aoa_aoabank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81" t="4522" r="10930"/>
          <a:stretch/>
        </p:blipFill>
        <p:spPr>
          <a:xfrm>
            <a:off x="599726" y="1152272"/>
            <a:ext cx="3715456" cy="3731581"/>
          </a:xfrm>
          <a:prstGeom prst="rect">
            <a:avLst/>
          </a:prstGeom>
        </p:spPr>
      </p:pic>
      <p:pic>
        <p:nvPicPr>
          <p:cNvPr id="6" name="Picture 5" descr="bank_aoabank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6" t="5269" r="10007" b="240"/>
          <a:stretch/>
        </p:blipFill>
        <p:spPr>
          <a:xfrm>
            <a:off x="4702580" y="1161740"/>
            <a:ext cx="3890666" cy="3722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1151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bank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98" t="5348" r="8981"/>
          <a:stretch/>
        </p:blipFill>
        <p:spPr>
          <a:xfrm>
            <a:off x="637292" y="3837468"/>
            <a:ext cx="2840182" cy="27337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TROL HISTORY: AoA, DRAG, AND BANK ANGLE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1" y="4021667"/>
            <a:ext cx="4953000" cy="213077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 smtClean="0"/>
              <a:t>This control methodology will result in the slacking of drag skirt when partially deployed. This results in turbulent flow, which can increase heat-rate by a factor of 3. The calculated aerodynamic coefficients using modified Newtonian flow assumption can have higher error because of slackened drag-skir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5" name="Picture 4" descr="Ao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8" t="4194" r="9022"/>
          <a:stretch/>
        </p:blipFill>
        <p:spPr>
          <a:xfrm>
            <a:off x="651147" y="1108363"/>
            <a:ext cx="2840182" cy="2754489"/>
          </a:xfrm>
          <a:prstGeom prst="rect">
            <a:avLst/>
          </a:prstGeom>
        </p:spPr>
      </p:pic>
      <p:pic>
        <p:nvPicPr>
          <p:cNvPr id="6" name="Picture 5" descr="THETA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4" t="4704" r="9585"/>
          <a:stretch/>
        </p:blipFill>
        <p:spPr>
          <a:xfrm>
            <a:off x="4100910" y="1108362"/>
            <a:ext cx="2798618" cy="2729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3847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Venu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altLang="en-US" sz="2400" dirty="0">
                <a:latin typeface="Calibri" pitchFamily="34" charset="0"/>
              </a:rPr>
              <a:t>The 2013 Planetary Science Decadal Survey recommends the Venus In Situ Explorer mission as highest-priority within New Frontiers </a:t>
            </a:r>
            <a:r>
              <a:rPr lang="en-US" altLang="en-US" sz="2400" dirty="0" smtClean="0">
                <a:latin typeface="Calibri" pitchFamily="34" charset="0"/>
              </a:rPr>
              <a:t>class.</a:t>
            </a:r>
            <a:endParaRPr lang="en-US" altLang="en-US" sz="2400" dirty="0">
              <a:latin typeface="Calibri" pitchFamily="34" charset="0"/>
            </a:endParaRPr>
          </a:p>
          <a:p>
            <a:pPr algn="just">
              <a:buFont typeface="Wingdings" pitchFamily="2" charset="2"/>
              <a:buChar char="q"/>
            </a:pPr>
            <a:endParaRPr lang="en-US" altLang="en-US" dirty="0">
              <a:latin typeface="Calibri" pitchFamily="34" charset="0"/>
            </a:endParaRPr>
          </a:p>
          <a:p>
            <a:pPr marL="0" indent="0" algn="just">
              <a:buNone/>
            </a:pPr>
            <a:r>
              <a:rPr lang="en-US" altLang="en-US" sz="2400" b="1" dirty="0">
                <a:latin typeface="Calibri" pitchFamily="34" charset="0"/>
              </a:rPr>
              <a:t>Venus In Situ Explorer Science </a:t>
            </a:r>
            <a:r>
              <a:rPr lang="en-US" altLang="en-US" sz="2400" b="1" dirty="0" smtClean="0">
                <a:latin typeface="Calibri" pitchFamily="34" charset="0"/>
              </a:rPr>
              <a:t>Goals</a:t>
            </a:r>
            <a:endParaRPr lang="en-US" altLang="en-US" sz="2400" b="1" dirty="0">
              <a:latin typeface="Calibri" pitchFamily="34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Understand chemistry, mineralogy, weathering of the Venus</a:t>
            </a:r>
            <a:r>
              <a:rPr lang="ja-JP" altLang="en-US" dirty="0">
                <a:latin typeface="Calibri" pitchFamily="34" charset="0"/>
              </a:rPr>
              <a:t>’</a:t>
            </a:r>
            <a:r>
              <a:rPr lang="en-US" altLang="ja-JP" dirty="0">
                <a:latin typeface="Calibri" pitchFamily="34" charset="0"/>
              </a:rPr>
              <a:t> crust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Understand history and properties of Venus atmosphere and the role of water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Understand key drivers of atmospheric dynamics and climate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Understand planetary-scale evidence of past hydrological cycl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5" name="Picture 197" descr="C:\Users\Sarag\Desktop\Summer Fellowship and Internship\Venus Exploration Analysis Group\Poster and Presentation\Figures\1024px-Venus_glob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392" y="4500419"/>
            <a:ext cx="2067034" cy="20804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348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altLang="en-US" sz="2800" dirty="0">
                <a:latin typeface="Calibri" pitchFamily="34" charset="0"/>
              </a:rPr>
              <a:t>Low-β ADEPT lifting and guided entry (in contrast to ballistic entry) leads to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altLang="en-US" sz="2800" dirty="0">
                <a:latin typeface="Calibri" pitchFamily="34" charset="0"/>
              </a:rPr>
              <a:t>further reduction in peak deceleration loads (3–6 g) Vs. 30 g for ADEPT ballistic entry</a:t>
            </a:r>
          </a:p>
          <a:p>
            <a:pPr lvl="1" algn="just">
              <a:buFont typeface="Wingdings" panose="05000000000000000000" pitchFamily="2" charset="2"/>
              <a:buChar char="§"/>
            </a:pPr>
            <a:r>
              <a:rPr lang="en-US" altLang="en-US" sz="2800" dirty="0">
                <a:latin typeface="Calibri" pitchFamily="34" charset="0"/>
              </a:rPr>
              <a:t>reduction in convective heat-flux </a:t>
            </a:r>
            <a:r>
              <a:rPr lang="en-US" altLang="en-US" sz="2800" dirty="0" smtClean="0">
                <a:latin typeface="Calibri" pitchFamily="34" charset="0"/>
              </a:rPr>
              <a:t>(~160 </a:t>
            </a:r>
            <a:r>
              <a:rPr lang="en-US" altLang="en-US" sz="2800" dirty="0">
                <a:latin typeface="Calibri" pitchFamily="34" charset="0"/>
              </a:rPr>
              <a:t>W/cm</a:t>
            </a:r>
            <a:r>
              <a:rPr lang="en-US" altLang="en-US" sz="2800" baseline="30000" dirty="0">
                <a:latin typeface="Calibri" pitchFamily="34" charset="0"/>
              </a:rPr>
              <a:t>2</a:t>
            </a:r>
            <a:r>
              <a:rPr lang="en-US" altLang="en-US" sz="2800" dirty="0">
                <a:latin typeface="Calibri" pitchFamily="34" charset="0"/>
              </a:rPr>
              <a:t>) Vs. ~300 W/cm</a:t>
            </a:r>
            <a:r>
              <a:rPr lang="en-US" altLang="en-US" sz="2800" baseline="30000" dirty="0">
                <a:latin typeface="Calibri" pitchFamily="34" charset="0"/>
              </a:rPr>
              <a:t>2</a:t>
            </a:r>
            <a:r>
              <a:rPr lang="en-US" altLang="en-US" sz="2800" dirty="0">
                <a:latin typeface="Calibri" pitchFamily="34" charset="0"/>
              </a:rPr>
              <a:t> for ADEPT ballistic entry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3000" dirty="0">
                <a:latin typeface="Calibri" pitchFamily="34" charset="0"/>
              </a:rPr>
              <a:t>Integrated stagnation-point heat-load increases because of increase in time of flight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3000" dirty="0">
                <a:latin typeface="Calibri" pitchFamily="34" charset="0"/>
              </a:rPr>
              <a:t>Drag control (β), angle-of-attack (α), and bank angle (σ) and combination thereof used as control strategies. β-α-σ control strategy results in least peak g-load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3000" dirty="0">
                <a:latin typeface="Calibri" pitchFamily="34" charset="0"/>
              </a:rPr>
              <a:t>Mechanism for gimbaling the decelerator system involves minimal additional structural </a:t>
            </a:r>
            <a:r>
              <a:rPr lang="en-US" altLang="en-US" sz="3000" dirty="0" smtClean="0">
                <a:latin typeface="Calibri" pitchFamily="34" charset="0"/>
              </a:rPr>
              <a:t>elements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3000" dirty="0" smtClean="0">
                <a:latin typeface="Calibri" pitchFamily="34" charset="0"/>
              </a:rPr>
              <a:t>Introduction </a:t>
            </a:r>
            <a:r>
              <a:rPr lang="en-US" altLang="en-US" sz="3000" dirty="0">
                <a:latin typeface="Calibri" pitchFamily="34" charset="0"/>
              </a:rPr>
              <a:t>of β-control will require additional control elements (increase in mass</a:t>
            </a:r>
            <a:r>
              <a:rPr lang="en-US" altLang="en-US" sz="3000" dirty="0" smtClean="0">
                <a:latin typeface="Calibri" pitchFamily="34" charset="0"/>
              </a:rPr>
              <a:t>)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3000" dirty="0" smtClean="0">
                <a:latin typeface="Calibri" pitchFamily="34" charset="0"/>
              </a:rPr>
              <a:t>Order of magnitude decrease in peak </a:t>
            </a:r>
            <a:r>
              <a:rPr lang="en-US" altLang="en-US" sz="3000" dirty="0">
                <a:latin typeface="Calibri" pitchFamily="34" charset="0"/>
              </a:rPr>
              <a:t>deceleration: significant mass savings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3000" dirty="0" smtClean="0">
                <a:latin typeface="Calibri" pitchFamily="34" charset="0"/>
              </a:rPr>
              <a:t>Precision </a:t>
            </a:r>
            <a:r>
              <a:rPr lang="en-US" altLang="en-US" sz="3000" dirty="0">
                <a:latin typeface="Calibri" pitchFamily="34" charset="0"/>
              </a:rPr>
              <a:t>delivery of scientific </a:t>
            </a:r>
            <a:r>
              <a:rPr lang="en-US" altLang="en-US" sz="3000" dirty="0" smtClean="0">
                <a:latin typeface="Calibri" pitchFamily="34" charset="0"/>
              </a:rPr>
              <a:t>payloads is possible when control is used</a:t>
            </a:r>
            <a:endParaRPr lang="en-US" altLang="en-US" sz="3000" dirty="0">
              <a:latin typeface="Calibri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007950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irements of Venus In Situ 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 defTabSz="2298261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 smtClean="0"/>
          </a:p>
          <a:p>
            <a:pPr marL="0" indent="0" algn="just" defTabSz="2298261"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b="1" dirty="0"/>
          </a:p>
          <a:p>
            <a:pPr marL="457200" indent="-4572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dirty="0" smtClean="0"/>
              <a:t>Achieving </a:t>
            </a:r>
            <a:r>
              <a:rPr lang="en-US" dirty="0"/>
              <a:t>a majority of the above goals represents a New Frontiers class mission</a:t>
            </a:r>
          </a:p>
          <a:p>
            <a:pPr marL="457200" indent="-4572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dirty="0"/>
              <a:t>Measurements of deep atmospheric gas compositions and surface mineralogy require an </a:t>
            </a:r>
            <a:r>
              <a:rPr lang="en-US" i="1" dirty="0"/>
              <a:t>in situ</a:t>
            </a:r>
            <a:r>
              <a:rPr lang="en-US" dirty="0"/>
              <a:t> mission</a:t>
            </a:r>
          </a:p>
          <a:p>
            <a:pPr marL="457200" indent="-4572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dirty="0"/>
              <a:t>Venus Intrepid Tessera Lander (VITaL) concept was evaluated for the 2013 Decadal </a:t>
            </a:r>
            <a:r>
              <a:rPr lang="en-US" dirty="0" smtClean="0"/>
              <a:t>Survey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198" descr="C:\Users\Sarag\Desktop\Summer Fellowship and Internship\Venus Exploration Analysis Group\Poster and Presentation\Figures\Venus_Topo - 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62" y="3801196"/>
            <a:ext cx="2308947" cy="2308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260577" y="6095995"/>
            <a:ext cx="24059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Helvetica Neue Light"/>
                <a:cs typeface="Helvetica Neue Light"/>
              </a:rPr>
              <a:t>Magellan radar data</a:t>
            </a:r>
          </a:p>
        </p:txBody>
      </p:sp>
    </p:spTree>
    <p:extLst>
      <p:ext uri="{BB962C8B-B14F-4D97-AF65-F5344CB8AC3E}">
        <p14:creationId xmlns:p14="http://schemas.microsoft.com/office/powerpoint/2010/main" val="3107790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DL Challenges on Ven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9893"/>
            <a:ext cx="6276109" cy="5263405"/>
          </a:xfrm>
        </p:spPr>
        <p:txBody>
          <a:bodyPr>
            <a:normAutofit lnSpcReduction="10000"/>
          </a:bodyPr>
          <a:lstStyle/>
          <a:p>
            <a:pPr algn="just">
              <a:buFont typeface="Wingdings" pitchFamily="2" charset="2"/>
              <a:buChar char="q"/>
            </a:pPr>
            <a:r>
              <a:rPr lang="en-US" altLang="en-US" sz="2000" dirty="0">
                <a:latin typeface="Calibri" pitchFamily="34" charset="0"/>
              </a:rPr>
              <a:t>Venera (Russia) and Pioneer-Venus (US): successful missions to survive harsh Venus entry conditions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2000" dirty="0">
                <a:latin typeface="Calibri" pitchFamily="34" charset="0"/>
              </a:rPr>
              <a:t>Employed traditional rigid aeroshell technology (high ballistic coefficient), Carbon Phenolic (CP) thermal protection system (only with flight heritage)</a:t>
            </a:r>
          </a:p>
          <a:p>
            <a:pPr algn="just">
              <a:buFont typeface="Wingdings" pitchFamily="2" charset="2"/>
              <a:buChar char="q"/>
            </a:pPr>
            <a:endParaRPr lang="en-US" altLang="en-US" sz="2800" dirty="0">
              <a:latin typeface="Calibri" pitchFamily="34" charset="0"/>
            </a:endParaRPr>
          </a:p>
          <a:p>
            <a:pPr algn="just">
              <a:buFont typeface="Wingdings" pitchFamily="2" charset="2"/>
              <a:buChar char="q"/>
            </a:pPr>
            <a:endParaRPr lang="en-US" altLang="en-US" sz="2800" dirty="0">
              <a:latin typeface="Calibri" pitchFamily="34" charset="0"/>
            </a:endParaRPr>
          </a:p>
          <a:p>
            <a:pPr algn="just">
              <a:buFont typeface="Wingdings" pitchFamily="2" charset="2"/>
              <a:buChar char="q"/>
            </a:pPr>
            <a:r>
              <a:rPr lang="en-US" altLang="en-US" sz="1900" dirty="0">
                <a:latin typeface="Calibri" pitchFamily="34" charset="0"/>
              </a:rPr>
              <a:t>CP: high density and high thermal conductivity</a:t>
            </a:r>
          </a:p>
          <a:p>
            <a:pPr marL="742950" lvl="2" indent="-342900" algn="just">
              <a:buFont typeface="Wingdings" panose="05000000000000000000" pitchFamily="2" charset="2"/>
              <a:buChar char="§"/>
            </a:pPr>
            <a:r>
              <a:rPr lang="en-US" altLang="en-US" sz="1900" dirty="0">
                <a:latin typeface="Calibri" pitchFamily="34" charset="0"/>
              </a:rPr>
              <a:t>Requirement: Increase heat flux, and lower heat load (shorten duration)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1900" dirty="0">
                <a:latin typeface="Calibri" pitchFamily="34" charset="0"/>
              </a:rPr>
              <a:t>For </a:t>
            </a:r>
            <a:r>
              <a:rPr lang="ja-JP" altLang="en-US" sz="1900" dirty="0">
                <a:latin typeface="Calibri" pitchFamily="34" charset="0"/>
              </a:rPr>
              <a:t>“</a:t>
            </a:r>
            <a:r>
              <a:rPr lang="en-US" altLang="ja-JP" sz="1900" dirty="0">
                <a:latin typeface="Calibri" pitchFamily="34" charset="0"/>
              </a:rPr>
              <a:t>ballistic</a:t>
            </a:r>
            <a:r>
              <a:rPr lang="ja-JP" altLang="en-US" sz="1900" dirty="0">
                <a:latin typeface="Calibri" pitchFamily="34" charset="0"/>
              </a:rPr>
              <a:t>”</a:t>
            </a:r>
            <a:r>
              <a:rPr lang="en-US" altLang="ja-JP" sz="1900" dirty="0">
                <a:latin typeface="Calibri" pitchFamily="34" charset="0"/>
              </a:rPr>
              <a:t> entry, steep entry flight path angle is selected</a:t>
            </a:r>
          </a:p>
          <a:p>
            <a:pPr marL="742950" lvl="2" indent="-342900" algn="just">
              <a:buFont typeface="Wingdings" panose="05000000000000000000" pitchFamily="2" charset="2"/>
              <a:buChar char="§"/>
            </a:pPr>
            <a:r>
              <a:rPr lang="en-US" altLang="en-US" sz="1900" dirty="0">
                <a:latin typeface="Calibri" pitchFamily="34" charset="0"/>
              </a:rPr>
              <a:t>High deceleration loading (150-500 g</a:t>
            </a:r>
            <a:r>
              <a:rPr lang="ja-JP" altLang="en-US" sz="1900" dirty="0">
                <a:latin typeface="Calibri" pitchFamily="34" charset="0"/>
              </a:rPr>
              <a:t>’</a:t>
            </a:r>
            <a:r>
              <a:rPr lang="en-US" altLang="ja-JP" sz="1900" dirty="0">
                <a:latin typeface="Calibri" pitchFamily="34" charset="0"/>
              </a:rPr>
              <a:t>s)</a:t>
            </a:r>
          </a:p>
          <a:p>
            <a:pPr marL="742950" lvl="2" indent="-342900" algn="just">
              <a:buFont typeface="Wingdings" panose="05000000000000000000" pitchFamily="2" charset="2"/>
              <a:buChar char="§"/>
            </a:pPr>
            <a:r>
              <a:rPr lang="en-US" altLang="en-US" sz="1900" dirty="0">
                <a:latin typeface="Calibri" pitchFamily="34" charset="0"/>
              </a:rPr>
              <a:t>High heat fluxes (3–17 kW/cm2) 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sz="1900" dirty="0">
                <a:latin typeface="Calibri" pitchFamily="34" charset="0"/>
              </a:rPr>
              <a:t>Carbon Phenolic is in short supply!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57403"/>
              </p:ext>
            </p:extLst>
          </p:nvPr>
        </p:nvGraphicFramePr>
        <p:xfrm>
          <a:off x="1136064" y="2697225"/>
          <a:ext cx="3519083" cy="680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2108200" imgH="406400" progId="Equation.DSMT4">
                  <p:embed/>
                </p:oleObj>
              </mc:Choice>
              <mc:Fallback>
                <p:oleObj name="Equation" r:id="rId3" imgW="21082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064" y="2697225"/>
                        <a:ext cx="3519083" cy="680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99" descr="C:\Users\Sarag\Desktop\Summer Fellowship and Internship\Venus Exploration Analysis Group\Poster and Presentation\Figures\1970_Venera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013" y="1191492"/>
            <a:ext cx="2117867" cy="2135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C:\Users\Sarag\Desktop\Summer Fellowship and Internship\Venus Exploration Analysis Group\Poster and Presentation\Figures\Pioneer-Venus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7012" y="3884661"/>
            <a:ext cx="2117867" cy="154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817012" y="3299109"/>
            <a:ext cx="211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latin typeface="Helvetica Neue Light"/>
                <a:cs typeface="Helvetica Neue Light"/>
              </a:rPr>
              <a:t>Venera 7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7007" y="5418919"/>
            <a:ext cx="211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latin typeface="Helvetica Neue Light"/>
                <a:cs typeface="Helvetica Neue Light"/>
              </a:rPr>
              <a:t>Pioneer-Venus</a:t>
            </a:r>
          </a:p>
        </p:txBody>
      </p:sp>
    </p:spTree>
    <p:extLst>
      <p:ext uri="{BB962C8B-B14F-4D97-AF65-F5344CB8AC3E}">
        <p14:creationId xmlns:p14="http://schemas.microsoft.com/office/powerpoint/2010/main" val="288083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w Ballistic Coefficient Entry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9893"/>
            <a:ext cx="5874327" cy="5263405"/>
          </a:xfrm>
        </p:spPr>
        <p:txBody>
          <a:bodyPr>
            <a:normAutofit/>
          </a:bodyPr>
          <a:lstStyle/>
          <a:p>
            <a:pPr marL="457200" indent="-4572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sz="2000" dirty="0"/>
              <a:t>Shallower entry flight angles possible using low ballistic coefficient            (&lt;30 kg/m</a:t>
            </a:r>
            <a:r>
              <a:rPr lang="en-US" sz="2000" baseline="30000" dirty="0"/>
              <a:t>2</a:t>
            </a:r>
            <a:r>
              <a:rPr lang="en-US" sz="2000" dirty="0"/>
              <a:t>) entry system</a:t>
            </a:r>
          </a:p>
          <a:p>
            <a:pPr marL="457200" indent="-4572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sz="2000" dirty="0"/>
              <a:t>To overcome limits of rigid aeroshells due to launch vehicle fairing diameter: in-space deployment of a decelerator system to increase  drag-area</a:t>
            </a:r>
          </a:p>
          <a:p>
            <a:pPr marL="863600" lvl="1" indent="-4064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/>
              <a:t>Low ballistic coefficient</a:t>
            </a:r>
          </a:p>
          <a:p>
            <a:pPr marL="457200" indent="-457200" algn="just" defTabSz="2298261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q"/>
              <a:defRPr/>
            </a:pPr>
            <a:r>
              <a:rPr lang="en-US" sz="2000" dirty="0"/>
              <a:t>Adaptive Deployable Entry and Placement Technology (ADEPT) is a viable mechanically deployed decelerator entry system  being developed by NASA</a:t>
            </a:r>
          </a:p>
          <a:p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5" name="Picture 4" descr="C:\Users\Sarag\Desktop\Summer Fellowship and Internship\Venus Exploration Analysis Group\Poster and Presentation\Figures\ADEPT_Deployed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85" b="24421"/>
          <a:stretch/>
        </p:blipFill>
        <p:spPr bwMode="auto">
          <a:xfrm>
            <a:off x="6672075" y="2941171"/>
            <a:ext cx="2133600" cy="877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Sarag\Desktop\Summer Fellowship and Internship\Venus Exploration Analysis Group\Poster and Presentation\Figures\ADEPT_Stowed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7024500" y="1632739"/>
            <a:ext cx="1391893" cy="10988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6633975" y="1526708"/>
            <a:ext cx="2209800" cy="2409825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39348" y="3922624"/>
            <a:ext cx="2466108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dirty="0" smtClean="0">
                <a:solidFill>
                  <a:srgbClr val="FF0000"/>
                </a:solidFill>
                <a:latin typeface="Helvetica Neue Light"/>
                <a:cs typeface="Helvetica Neue Light"/>
              </a:rPr>
              <a:t>ADEPT           </a:t>
            </a:r>
          </a:p>
          <a:p>
            <a:r>
              <a:rPr lang="en-US" sz="1500" b="1" dirty="0" smtClean="0">
                <a:solidFill>
                  <a:srgbClr val="FF0000"/>
                </a:solidFill>
                <a:latin typeface="Helvetica Neue Light"/>
                <a:cs typeface="Helvetica Neue Light"/>
              </a:rPr>
              <a:t>Stowed and Deployed</a:t>
            </a:r>
          </a:p>
        </p:txBody>
      </p:sp>
    </p:spTree>
    <p:extLst>
      <p:ext uri="{BB962C8B-B14F-4D97-AF65-F5344CB8AC3E}">
        <p14:creationId xmlns:p14="http://schemas.microsoft.com/office/powerpoint/2010/main" val="36019249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EPT 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9893"/>
            <a:ext cx="8271164" cy="5263405"/>
          </a:xfrm>
        </p:spPr>
        <p:txBody>
          <a:bodyPr/>
          <a:lstStyle/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ADEPT achieves low ballistic coefficient by mechanically deploying a decelerator surface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Has four primary subsystems: main body, nose cap, ribs, and struts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Nose cap is </a:t>
            </a:r>
            <a:r>
              <a:rPr lang="en-US" altLang="en-US" dirty="0">
                <a:latin typeface="+mj-lt"/>
              </a:rPr>
              <a:t>a traditional 70° sphere-cone </a:t>
            </a:r>
            <a:r>
              <a:rPr lang="en-US" altLang="en-US" dirty="0">
                <a:latin typeface="Calibri" pitchFamily="34" charset="0"/>
              </a:rPr>
              <a:t>aeroshell with a base diameter of 3 m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Ribs provide support to the tensioned 3D-woven carbon cloth (thermal protection system) and a pair of struts in turn support each rib: against aerodynamic loads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Maximum diameter for the ADEPT is 6m and preserves the 70° sphere-cone geometry when fully deploye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206" descr="C:\Users\Sarag\Desktop\Summer Fellowship and Internship\Venus Exploration Analysis Group\Poster and Presentation\Figures\ADEPT-Skelet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097" y="3845069"/>
            <a:ext cx="3657600" cy="180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248963" y="5660488"/>
            <a:ext cx="21178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Helvetica Neue Light"/>
                <a:cs typeface="Helvetica Neue Light"/>
              </a:rPr>
              <a:t>ADEPT Structure</a:t>
            </a:r>
          </a:p>
        </p:txBody>
      </p:sp>
    </p:spTree>
    <p:extLst>
      <p:ext uri="{BB962C8B-B14F-4D97-AF65-F5344CB8AC3E}">
        <p14:creationId xmlns:p14="http://schemas.microsoft.com/office/powerpoint/2010/main" val="35030290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line Mission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89893"/>
            <a:ext cx="6068291" cy="5263405"/>
          </a:xfrm>
        </p:spPr>
        <p:txBody>
          <a:bodyPr/>
          <a:lstStyle/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VITaL repackaged from rigid aeroshell in to ADEPT Decelerator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Lander mass of 1050 kg, instruments carried inside a pressurized vessel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Thermal management system supports 3 hours of operation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Entry mass of 1602 kg: carries the payload from entry interface to subsonic (Mach 0.8 ) parachute deployment at around ~75 km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Parachute extracts the lander from ADEPT Decelerator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Lander lands in a Tessera region (study baseline is Ovda Regio, 3.7°E longitude, and , 25.4°S latitude) carries same instruments as VITaL</a:t>
            </a:r>
          </a:p>
          <a:p>
            <a:pPr algn="just">
              <a:buFont typeface="Wingdings" pitchFamily="2" charset="2"/>
              <a:buChar char="q"/>
            </a:pPr>
            <a:r>
              <a:rPr lang="en-US" altLang="en-US" dirty="0">
                <a:latin typeface="Calibri" pitchFamily="34" charset="0"/>
              </a:rPr>
              <a:t>Fulfill the same scientific objectives as ViTaL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208" descr="C:\Users\Sarag\Desktop\Summer Fellowship and Internship\Venus Exploration Analysis Group\Poster and Presentation\Figures\VITaL Baseline Missio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4271" y="1123489"/>
            <a:ext cx="2466229" cy="1822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95245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EPT CONTROL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1778"/>
            <a:ext cx="5003800" cy="511152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Bank Angle Control: </a:t>
            </a:r>
            <a:r>
              <a:rPr lang="en-US" dirty="0" smtClean="0"/>
              <a:t>The vehicle is trimmed at 12.5</a:t>
            </a:r>
            <a:r>
              <a:rPr lang="en-US" baseline="30000" dirty="0" smtClean="0"/>
              <a:t>o</a:t>
            </a:r>
            <a:r>
              <a:rPr lang="en-US" dirty="0" smtClean="0"/>
              <a:t> angle-of-attack. The vertical component of lift vector is controlled by varying the bank angle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Drag Control: </a:t>
            </a:r>
            <a:r>
              <a:rPr lang="en-US" dirty="0" smtClean="0"/>
              <a:t>The ADEPT vehicle is trimmed at 0</a:t>
            </a:r>
            <a:r>
              <a:rPr lang="en-US" baseline="30000" dirty="0" smtClean="0"/>
              <a:t>o</a:t>
            </a:r>
            <a:r>
              <a:rPr lang="en-US" dirty="0" smtClean="0"/>
              <a:t> angle-of-attack. The drag coefficient is varied by controlling the level of deployment of the decelerator system.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Angle-of-Attack and Bank Angle Control: </a:t>
            </a:r>
            <a:r>
              <a:rPr lang="en-US" dirty="0" smtClean="0"/>
              <a:t>The aero-surface is suitably gimbaled to orient the lift vector in the desired direction. This results in to a unique combination of angle-of-attack and bank angle.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b="1" dirty="0" smtClean="0"/>
              <a:t>Angle-of-Attack, Drag, and Bank Angle Control: </a:t>
            </a:r>
            <a:r>
              <a:rPr lang="en-US" dirty="0" smtClean="0"/>
              <a:t>In addition to gimbaling the aero-surface, the drag skirt deployment angle is also controlled.</a:t>
            </a:r>
            <a:endParaRPr lang="en-US" b="1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1" name="Picture 10" descr="Screen Shot 2014-05-15 at 5.12.4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1543" y="3403153"/>
            <a:ext cx="3395423" cy="2583988"/>
          </a:xfrm>
          <a:prstGeom prst="rect">
            <a:avLst/>
          </a:prstGeom>
        </p:spPr>
      </p:pic>
      <p:pic>
        <p:nvPicPr>
          <p:cNvPr id="12" name="Picture 11" descr="ADEPT_Soli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328947" y="625106"/>
            <a:ext cx="1859300" cy="2899246"/>
          </a:xfrm>
          <a:prstGeom prst="rect">
            <a:avLst/>
          </a:prstGeom>
        </p:spPr>
      </p:pic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5708998" y="5849778"/>
            <a:ext cx="291288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b="1" kern="1200" dirty="0" smtClean="0"/>
              <a:t>Angle-of-Attack and Bank Angle Control</a:t>
            </a:r>
            <a:endParaRPr lang="en-US" b="1" kern="1200" dirty="0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564483" y="2942888"/>
            <a:ext cx="15070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b="1" kern="1200" dirty="0" smtClean="0"/>
              <a:t>Drag Control</a:t>
            </a:r>
            <a:endParaRPr lang="en-US" b="1" kern="1200" dirty="0"/>
          </a:p>
        </p:txBody>
      </p:sp>
    </p:spTree>
    <p:extLst>
      <p:ext uri="{BB962C8B-B14F-4D97-AF65-F5344CB8AC3E}">
        <p14:creationId xmlns:p14="http://schemas.microsoft.com/office/powerpoint/2010/main" val="18723459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OL STRATEGIES: COMPARIS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b="1" dirty="0" smtClean="0"/>
              <a:t>Five control strategies (including combinations) are compared: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Ballistic entry (no control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Drag (Ballistic Coefficient) contro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Bank angle contro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Angle-of-Attack (AoA), and Bank Angle Control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AoA, Bank Angle, and Drag Control</a:t>
            </a:r>
          </a:p>
          <a:p>
            <a:pPr>
              <a:buFont typeface="Wingdings" panose="05000000000000000000" pitchFamily="2" charset="2"/>
              <a:buChar char="q"/>
            </a:pPr>
            <a:endParaRPr lang="en-US" sz="2800" dirty="0" smtClean="0"/>
          </a:p>
          <a:p>
            <a:pPr>
              <a:buFont typeface="Wingdings" panose="05000000000000000000" pitchFamily="2" charset="2"/>
              <a:buChar char="q"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68DD5-8E10-5148-8A6B-C8932CFF5615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0692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 algn="ctr">
          <a:defRPr sz="1600" dirty="0" smtClean="0">
            <a:latin typeface="Helvetica Neue Light"/>
            <a:cs typeface="Helvetica Neue Ligh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64</TotalTime>
  <Words>1304</Words>
  <Application>Microsoft Office PowerPoint</Application>
  <PresentationFormat>On-screen Show (4:3)</PresentationFormat>
  <Paragraphs>13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OPTIMAL ENTRY TRAJECTORIES AT VENUS USING MECHANICALLY DEPLOYED DECELERATORS</vt:lpstr>
      <vt:lpstr>Why Venus?</vt:lpstr>
      <vt:lpstr>Requirements of Venus In Situ Mission</vt:lpstr>
      <vt:lpstr>EDL Challenges on Venus</vt:lpstr>
      <vt:lpstr>Low Ballistic Coefficient Entry Systems</vt:lpstr>
      <vt:lpstr>ADEPT  </vt:lpstr>
      <vt:lpstr>Baseline Mission Concept</vt:lpstr>
      <vt:lpstr>ADEPT CONTROL STRATEGIES</vt:lpstr>
      <vt:lpstr>CONTROL STRATEGIES: COMPARISONS</vt:lpstr>
      <vt:lpstr>TRAJECTORY OPTIMIZATION</vt:lpstr>
      <vt:lpstr>ALTITUDE VS. VELOCITY</vt:lpstr>
      <vt:lpstr>g-LOAD VS. ALTITUDE</vt:lpstr>
      <vt:lpstr>HEAT-RATE VS. g-LOAD</vt:lpstr>
      <vt:lpstr>HEAT-LOAD VS. TIME</vt:lpstr>
      <vt:lpstr>ALTITUDE VS. DOWNRANGE</vt:lpstr>
      <vt:lpstr>1. CONTROL HISTORY: DRAG CONTROL ONLY</vt:lpstr>
      <vt:lpstr>2. CONTROL HISTORY: BANK ANGLE CONTROL</vt:lpstr>
      <vt:lpstr>3. CONTROL HISTORY: ANGLE-OF-ATTACK AND BANK ANGLE CONTROL</vt:lpstr>
      <vt:lpstr>CONTROL HISTORY: AoA, DRAG, AND BANK ANGLE CONTROL</vt:lpstr>
      <vt:lpstr>SUMMARY AND CONCLUSIONS</vt:lpstr>
    </vt:vector>
  </TitlesOfParts>
  <Company>Space Systems Design Laborato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pdate on the FSI Activities at Georgia Tech</dc:title>
  <dc:creator>Chris Tanner</dc:creator>
  <cp:lastModifiedBy>Sarag</cp:lastModifiedBy>
  <cp:revision>1601</cp:revision>
  <cp:lastPrinted>2011-12-15T18:31:17Z</cp:lastPrinted>
  <dcterms:created xsi:type="dcterms:W3CDTF">2011-04-22T12:18:40Z</dcterms:created>
  <dcterms:modified xsi:type="dcterms:W3CDTF">2014-05-29T22:14:39Z</dcterms:modified>
</cp:coreProperties>
</file>